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16C0" w:rsidRPr="006B5BCE" w:rsidRDefault="007E16C0" w:rsidP="006B5BCE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6B5BCE">
        <w:rPr>
          <w:b/>
          <w:sz w:val="36"/>
          <w:szCs w:val="36"/>
        </w:rPr>
        <w:t>ALGEBRA</w:t>
      </w:r>
    </w:p>
    <w:p w:rsidR="007E16C0" w:rsidRPr="006B5BCE" w:rsidRDefault="007E16C0" w:rsidP="006B5BCE">
      <w:pPr>
        <w:jc w:val="center"/>
        <w:rPr>
          <w:b/>
          <w:sz w:val="36"/>
          <w:szCs w:val="36"/>
        </w:rPr>
      </w:pPr>
      <w:r w:rsidRPr="006B5BCE">
        <w:rPr>
          <w:b/>
          <w:sz w:val="36"/>
          <w:szCs w:val="36"/>
        </w:rPr>
        <w:t>CHAPTER 8</w:t>
      </w:r>
    </w:p>
    <w:p w:rsidR="007E16C0" w:rsidRPr="006B5BCE" w:rsidRDefault="009F01E7" w:rsidP="006B5BC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PROPERTIES OF EXPONENTS</w:t>
      </w:r>
    </w:p>
    <w:p w:rsidR="007E16C0" w:rsidRDefault="007E16C0"/>
    <w:p w:rsidR="007E16C0" w:rsidRPr="006B5BCE" w:rsidRDefault="007E16C0">
      <w:pPr>
        <w:rPr>
          <w:b/>
        </w:rPr>
      </w:pPr>
      <w:r w:rsidRPr="006B5BCE">
        <w:rPr>
          <w:b/>
        </w:rPr>
        <w:t>Simplify each expression.</w:t>
      </w:r>
    </w:p>
    <w:p w:rsidR="007E16C0" w:rsidRDefault="007E16C0"/>
    <w:p w:rsidR="007E16C0" w:rsidRDefault="007E16C0">
      <w:r>
        <w:t xml:space="preserve">1.  </w:t>
      </w:r>
      <w:r w:rsidRPr="007E16C0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425699913" r:id="rId7"/>
        </w:objec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7E16C0">
        <w:rPr>
          <w:position w:val="-14"/>
        </w:rPr>
        <w:object w:dxaOrig="760" w:dyaOrig="440">
          <v:shape id="_x0000_i1026" type="#_x0000_t75" style="width:38.25pt;height:21.75pt" o:ole="">
            <v:imagedata r:id="rId8" o:title=""/>
          </v:shape>
          <o:OLEObject Type="Embed" ProgID="Equation.DSMT4" ShapeID="_x0000_i1026" DrawAspect="Content" ObjectID="_1425699914" r:id="rId9"/>
        </w:object>
      </w:r>
      <w:r>
        <w:tab/>
      </w:r>
      <w:r>
        <w:tab/>
      </w:r>
      <w:r>
        <w:tab/>
      </w:r>
      <w:r>
        <w:tab/>
        <w:t xml:space="preserve">7.  </w:t>
      </w:r>
      <w:r w:rsidRPr="007E16C0">
        <w:rPr>
          <w:position w:val="-6"/>
        </w:rPr>
        <w:object w:dxaOrig="940" w:dyaOrig="320">
          <v:shape id="_x0000_i1027" type="#_x0000_t75" style="width:47.25pt;height:15.75pt" o:ole="">
            <v:imagedata r:id="rId10" o:title=""/>
          </v:shape>
          <o:OLEObject Type="Embed" ProgID="Equation.DSMT4" ShapeID="_x0000_i1027" DrawAspect="Content" ObjectID="_1425699915" r:id="rId11"/>
        </w:object>
      </w:r>
    </w:p>
    <w:p w:rsidR="007E16C0" w:rsidRDefault="007E16C0"/>
    <w:p w:rsidR="007E16C0" w:rsidRDefault="007E16C0"/>
    <w:p w:rsidR="007E16C0" w:rsidRDefault="007E16C0">
      <w:r>
        <w:t xml:space="preserve">2.  </w:t>
      </w:r>
      <w:r w:rsidRPr="007E16C0">
        <w:rPr>
          <w:position w:val="-6"/>
        </w:rPr>
        <w:object w:dxaOrig="340" w:dyaOrig="320">
          <v:shape id="_x0000_i1028" type="#_x0000_t75" style="width:17.25pt;height:15.75pt" o:ole="">
            <v:imagedata r:id="rId12" o:title=""/>
          </v:shape>
          <o:OLEObject Type="Embed" ProgID="Equation.DSMT4" ShapeID="_x0000_i1028" DrawAspect="Content" ObjectID="_1425699916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5.  </w:t>
      </w:r>
      <w:r w:rsidRPr="007E16C0">
        <w:rPr>
          <w:position w:val="-10"/>
        </w:rPr>
        <w:object w:dxaOrig="460" w:dyaOrig="360">
          <v:shape id="_x0000_i1029" type="#_x0000_t75" style="width:23.25pt;height:18pt" o:ole="">
            <v:imagedata r:id="rId14" o:title=""/>
          </v:shape>
          <o:OLEObject Type="Embed" ProgID="Equation.DSMT4" ShapeID="_x0000_i1029" DrawAspect="Content" ObjectID="_1425699917" r:id="rId15"/>
        </w:object>
      </w:r>
      <w:r>
        <w:tab/>
      </w:r>
      <w:r>
        <w:tab/>
      </w:r>
      <w:r>
        <w:tab/>
      </w:r>
      <w:r>
        <w:tab/>
        <w:t xml:space="preserve">8.  </w:t>
      </w:r>
      <w:r w:rsidRPr="007E16C0">
        <w:rPr>
          <w:position w:val="-24"/>
        </w:rPr>
        <w:object w:dxaOrig="680" w:dyaOrig="660">
          <v:shape id="_x0000_i1030" type="#_x0000_t75" style="width:33.75pt;height:33pt" o:ole="">
            <v:imagedata r:id="rId16" o:title=""/>
          </v:shape>
          <o:OLEObject Type="Embed" ProgID="Equation.DSMT4" ShapeID="_x0000_i1030" DrawAspect="Content" ObjectID="_1425699918" r:id="rId17"/>
        </w:object>
      </w:r>
    </w:p>
    <w:p w:rsidR="007E16C0" w:rsidRDefault="007E16C0"/>
    <w:p w:rsidR="007E16C0" w:rsidRDefault="007E16C0"/>
    <w:p w:rsidR="007E16C0" w:rsidRDefault="007E16C0">
      <w:r>
        <w:t xml:space="preserve">3.  </w:t>
      </w:r>
      <w:r w:rsidRPr="007E16C0">
        <w:rPr>
          <w:position w:val="-24"/>
        </w:rPr>
        <w:object w:dxaOrig="400" w:dyaOrig="620">
          <v:shape id="_x0000_i1031" type="#_x0000_t75" style="width:20.25pt;height:30.75pt" o:ole="">
            <v:imagedata r:id="rId18" o:title=""/>
          </v:shape>
          <o:OLEObject Type="Embed" ProgID="Equation.DSMT4" ShapeID="_x0000_i1031" DrawAspect="Content" ObjectID="_1425699919" r:id="rId19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7E16C0">
        <w:rPr>
          <w:position w:val="-14"/>
        </w:rPr>
        <w:object w:dxaOrig="680" w:dyaOrig="440">
          <v:shape id="_x0000_i1032" type="#_x0000_t75" style="width:33.75pt;height:21.75pt" o:ole="">
            <v:imagedata r:id="rId20" o:title=""/>
          </v:shape>
          <o:OLEObject Type="Embed" ProgID="Equation.DSMT4" ShapeID="_x0000_i1032" DrawAspect="Content" ObjectID="_1425699920" r:id="rId21"/>
        </w:object>
      </w:r>
      <w:r>
        <w:tab/>
      </w:r>
      <w:r>
        <w:tab/>
      </w:r>
      <w:r>
        <w:tab/>
      </w:r>
      <w:r>
        <w:tab/>
        <w:t xml:space="preserve">9.  </w:t>
      </w:r>
      <w:r w:rsidRPr="007E16C0">
        <w:rPr>
          <w:position w:val="-24"/>
        </w:rPr>
        <w:object w:dxaOrig="580" w:dyaOrig="660">
          <v:shape id="_x0000_i1033" type="#_x0000_t75" style="width:29.25pt;height:33pt" o:ole="">
            <v:imagedata r:id="rId22" o:title=""/>
          </v:shape>
          <o:OLEObject Type="Embed" ProgID="Equation.DSMT4" ShapeID="_x0000_i1033" DrawAspect="Content" ObjectID="_1425699921" r:id="rId23"/>
        </w:object>
      </w:r>
    </w:p>
    <w:p w:rsidR="007E16C0" w:rsidRDefault="007E16C0"/>
    <w:p w:rsidR="007E16C0" w:rsidRDefault="007E16C0"/>
    <w:p w:rsidR="007E16C0" w:rsidRDefault="007E16C0"/>
    <w:p w:rsidR="007E16C0" w:rsidRDefault="007E16C0"/>
    <w:p w:rsidR="007E16C0" w:rsidRPr="006B5BCE" w:rsidRDefault="007E16C0">
      <w:pPr>
        <w:rPr>
          <w:b/>
        </w:rPr>
      </w:pPr>
      <w:r w:rsidRPr="006B5BCE">
        <w:rPr>
          <w:b/>
        </w:rPr>
        <w:t xml:space="preserve">Evaluate each express for </w:t>
      </w:r>
      <w:r w:rsidRPr="006B5BCE">
        <w:rPr>
          <w:b/>
          <w:i/>
        </w:rPr>
        <w:t>m</w:t>
      </w:r>
      <w:r w:rsidRPr="006B5BCE">
        <w:rPr>
          <w:b/>
        </w:rPr>
        <w:t xml:space="preserve"> = 4, </w:t>
      </w:r>
      <w:r w:rsidRPr="006B5BCE">
        <w:rPr>
          <w:b/>
          <w:i/>
        </w:rPr>
        <w:t>n</w:t>
      </w:r>
      <w:r w:rsidRPr="006B5BCE">
        <w:rPr>
          <w:b/>
        </w:rPr>
        <w:t xml:space="preserve"> = 5, and </w:t>
      </w:r>
      <w:r w:rsidRPr="006B5BCE">
        <w:rPr>
          <w:b/>
          <w:i/>
        </w:rPr>
        <w:t>p</w:t>
      </w:r>
      <w:r w:rsidRPr="006B5BCE">
        <w:rPr>
          <w:b/>
        </w:rPr>
        <w:t xml:space="preserve"> = -2</w:t>
      </w:r>
    </w:p>
    <w:p w:rsidR="007E16C0" w:rsidRDefault="007E16C0"/>
    <w:p w:rsidR="007E16C0" w:rsidRDefault="007E16C0">
      <w:r>
        <w:t xml:space="preserve">10.  </w:t>
      </w:r>
      <w:r w:rsidRPr="007E16C0">
        <w:rPr>
          <w:position w:val="-6"/>
        </w:rPr>
        <w:object w:dxaOrig="320" w:dyaOrig="320">
          <v:shape id="_x0000_i1034" type="#_x0000_t75" style="width:15.75pt;height:15.75pt" o:ole="">
            <v:imagedata r:id="rId24" o:title=""/>
          </v:shape>
          <o:OLEObject Type="Embed" ProgID="Equation.DSMT4" ShapeID="_x0000_i1034" DrawAspect="Content" ObjectID="_1425699922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7E16C0">
        <w:rPr>
          <w:position w:val="-6"/>
        </w:rPr>
        <w:object w:dxaOrig="480" w:dyaOrig="320">
          <v:shape id="_x0000_i1035" type="#_x0000_t75" style="width:24pt;height:15.75pt" o:ole="">
            <v:imagedata r:id="rId26" o:title=""/>
          </v:shape>
          <o:OLEObject Type="Embed" ProgID="Equation.DSMT4" ShapeID="_x0000_i1035" DrawAspect="Content" ObjectID="_1425699923" r:id="rId27"/>
        </w:object>
      </w:r>
    </w:p>
    <w:p w:rsidR="007E16C0" w:rsidRDefault="007E16C0"/>
    <w:p w:rsidR="007E16C0" w:rsidRDefault="007E16C0"/>
    <w:p w:rsidR="007E16C0" w:rsidRDefault="007E16C0">
      <w:r>
        <w:t xml:space="preserve">11.   </w:t>
      </w:r>
      <w:r w:rsidRPr="007E16C0">
        <w:rPr>
          <w:position w:val="-10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25699924" r:id="rId29"/>
        </w:object>
      </w:r>
      <w:r>
        <w:tab/>
      </w:r>
      <w:r>
        <w:tab/>
      </w:r>
      <w:r>
        <w:tab/>
      </w:r>
      <w:r>
        <w:tab/>
      </w:r>
      <w:r>
        <w:tab/>
        <w:t xml:space="preserve">13.  </w:t>
      </w:r>
      <w:r w:rsidRPr="007E16C0">
        <w:rPr>
          <w:position w:val="-14"/>
        </w:rPr>
        <w:object w:dxaOrig="660" w:dyaOrig="440">
          <v:shape id="_x0000_i1037" type="#_x0000_t75" style="width:33pt;height:21.75pt" o:ole="">
            <v:imagedata r:id="rId30" o:title=""/>
          </v:shape>
          <o:OLEObject Type="Embed" ProgID="Equation.DSMT4" ShapeID="_x0000_i1037" DrawAspect="Content" ObjectID="_1425699925" r:id="rId31"/>
        </w:object>
      </w:r>
    </w:p>
    <w:p w:rsidR="006B5BCE" w:rsidRDefault="006B5BCE"/>
    <w:p w:rsidR="006B5BCE" w:rsidRDefault="006B5BCE"/>
    <w:p w:rsidR="006B5BCE" w:rsidRDefault="006B5BCE"/>
    <w:p w:rsidR="005C7A28" w:rsidRDefault="005C7A28"/>
    <w:p w:rsidR="005C7A28" w:rsidRPr="005C7A28" w:rsidRDefault="005C7A28">
      <w:pPr>
        <w:rPr>
          <w:b/>
        </w:rPr>
      </w:pPr>
      <w:r w:rsidRPr="005C7A28">
        <w:rPr>
          <w:b/>
        </w:rPr>
        <w:t>Simplify each expression.</w:t>
      </w:r>
    </w:p>
    <w:p w:rsidR="005C7A28" w:rsidRDefault="005C7A28"/>
    <w:p w:rsidR="005C7A28" w:rsidRDefault="00E24AE5">
      <w:r>
        <w:t>14</w:t>
      </w:r>
      <w:r w:rsidR="005C7A28">
        <w:t xml:space="preserve">.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d>
      </m:oMath>
      <w:r w:rsidR="005C7A28">
        <w:tab/>
      </w:r>
      <w:r w:rsidR="005C7A28">
        <w:tab/>
      </w:r>
      <w:r w:rsidR="005C7A28">
        <w:tab/>
      </w:r>
      <w:r w:rsidR="005C7A28">
        <w:tab/>
      </w:r>
      <w:r w:rsidR="005C7A28">
        <w:tab/>
      </w:r>
      <w:r>
        <w:t>1</w:t>
      </w:r>
      <w:r w:rsidR="005C7A28">
        <w:t xml:space="preserve">7.  </w:t>
      </w:r>
      <w:r w:rsidR="005C7A28" w:rsidRPr="005C7A28">
        <w:rPr>
          <w:position w:val="-16"/>
        </w:rPr>
        <w:object w:dxaOrig="2280" w:dyaOrig="440">
          <v:shape id="_x0000_i1038" type="#_x0000_t75" style="width:114pt;height:21.75pt" o:ole="">
            <v:imagedata r:id="rId32" o:title=""/>
          </v:shape>
          <o:OLEObject Type="Embed" ProgID="Equation.DSMT4" ShapeID="_x0000_i1038" DrawAspect="Content" ObjectID="_1425699926" r:id="rId33"/>
        </w:object>
      </w:r>
    </w:p>
    <w:p w:rsidR="005C7A28" w:rsidRDefault="005C7A28"/>
    <w:p w:rsidR="004D15DB" w:rsidRDefault="004D15DB"/>
    <w:p w:rsidR="00E24AE5" w:rsidRDefault="00E24AE5"/>
    <w:p w:rsidR="005C7A28" w:rsidRDefault="00E24AE5">
      <w:r>
        <w:t>15</w:t>
      </w:r>
      <w:r w:rsidR="005C7A28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ab</m:t>
        </m:r>
      </m:oMath>
      <w:r w:rsidR="005C7A28">
        <w:tab/>
      </w:r>
      <w:r w:rsidR="005C7A28">
        <w:tab/>
      </w:r>
      <w:r w:rsidR="005C7A28">
        <w:tab/>
      </w:r>
      <w:r w:rsidR="005C7A28">
        <w:tab/>
      </w:r>
      <w:r w:rsidR="005C7A28">
        <w:tab/>
      </w:r>
      <w:r>
        <w:t>1</w:t>
      </w:r>
      <w:r w:rsidR="005C7A28">
        <w:t xml:space="preserve">8.  </w:t>
      </w:r>
      <w:r w:rsidR="005C7A28" w:rsidRPr="005C7A28">
        <w:rPr>
          <w:position w:val="-16"/>
        </w:rPr>
        <w:object w:dxaOrig="560" w:dyaOrig="480">
          <v:shape id="_x0000_i1039" type="#_x0000_t75" style="width:27.75pt;height:24pt" o:ole="">
            <v:imagedata r:id="rId34" o:title=""/>
          </v:shape>
          <o:OLEObject Type="Embed" ProgID="Equation.DSMT4" ShapeID="_x0000_i1039" DrawAspect="Content" ObjectID="_1425699927" r:id="rId35"/>
        </w:object>
      </w:r>
    </w:p>
    <w:p w:rsidR="005C7A28" w:rsidRDefault="005C7A28"/>
    <w:p w:rsidR="004D15DB" w:rsidRDefault="004D15DB"/>
    <w:p w:rsidR="00E24AE5" w:rsidRDefault="00E24AE5"/>
    <w:p w:rsidR="00E24AE5" w:rsidRDefault="00E24AE5"/>
    <w:p w:rsidR="00E24AE5" w:rsidRDefault="00E24AE5">
      <w:r>
        <w:t>16</w:t>
      </w:r>
      <w:r w:rsidR="005C7A28">
        <w:t xml:space="preserve">.  </w:t>
      </w:r>
      <w:r w:rsidR="005C7A28" w:rsidRPr="005C7A28">
        <w:rPr>
          <w:position w:val="-16"/>
        </w:rPr>
        <w:object w:dxaOrig="1140" w:dyaOrig="440">
          <v:shape id="_x0000_i1040" type="#_x0000_t75" style="width:57pt;height:21.75pt" o:ole="">
            <v:imagedata r:id="rId36" o:title=""/>
          </v:shape>
          <o:OLEObject Type="Embed" ProgID="Equation.DSMT4" ShapeID="_x0000_i1040" DrawAspect="Content" ObjectID="_1425699928" r:id="rId37"/>
        </w:object>
      </w:r>
      <w:r w:rsidR="005C7A28">
        <w:tab/>
      </w:r>
      <w:r w:rsidR="005C7A28">
        <w:tab/>
      </w:r>
      <w:r w:rsidR="005C7A28">
        <w:tab/>
      </w:r>
      <w:r w:rsidR="005C7A28">
        <w:tab/>
      </w:r>
      <w:r>
        <w:t>1</w:t>
      </w:r>
      <w:r w:rsidR="005C7A28">
        <w:t xml:space="preserve">9.  </w:t>
      </w:r>
      <w:r w:rsidR="005C7A28" w:rsidRPr="005C7A28">
        <w:rPr>
          <w:position w:val="-16"/>
        </w:rPr>
        <w:object w:dxaOrig="620" w:dyaOrig="480">
          <v:shape id="_x0000_i1041" type="#_x0000_t75" style="width:30.75pt;height:24pt" o:ole="">
            <v:imagedata r:id="rId38" o:title=""/>
          </v:shape>
          <o:OLEObject Type="Embed" ProgID="Equation.DSMT4" ShapeID="_x0000_i1041" DrawAspect="Content" ObjectID="_1425699929" r:id="rId39"/>
        </w:object>
      </w:r>
    </w:p>
    <w:p w:rsidR="00E24AE5" w:rsidRDefault="00E24AE5">
      <w:pPr>
        <w:sectPr w:rsidR="00E24AE5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707260" w:rsidRDefault="00707260" w:rsidP="00707260">
      <w:r>
        <w:lastRenderedPageBreak/>
        <w:t>20</w:t>
      </w:r>
      <w:r w:rsidRPr="00E24AE5">
        <w:rPr>
          <w:b/>
        </w:rPr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7</m:t>
            </m:r>
          </m:sup>
        </m:sSup>
      </m:oMath>
    </w:p>
    <w:p w:rsidR="00707260" w:rsidRDefault="00707260"/>
    <w:p w:rsidR="00707260" w:rsidRDefault="00707260"/>
    <w:p w:rsidR="00707260" w:rsidRDefault="00707260"/>
    <w:p w:rsidR="00707260" w:rsidRDefault="00707260"/>
    <w:p w:rsidR="00037EA6" w:rsidRDefault="00037EA6"/>
    <w:p w:rsidR="002612BF" w:rsidRDefault="002612BF"/>
    <w:p w:rsidR="00707260" w:rsidRDefault="00E24AE5">
      <w:r>
        <w:t>21</w:t>
      </w:r>
      <w:r w:rsidR="005C7A28">
        <w:t xml:space="preserve">.  </w:t>
      </w:r>
      <w:r w:rsidR="005C7A28" w:rsidRPr="005C7A28">
        <w:rPr>
          <w:position w:val="-16"/>
        </w:rPr>
        <w:object w:dxaOrig="1560" w:dyaOrig="440">
          <v:shape id="_x0000_i1042" type="#_x0000_t75" style="width:78pt;height:21.75pt" o:ole="">
            <v:imagedata r:id="rId40" o:title=""/>
          </v:shape>
          <o:OLEObject Type="Embed" ProgID="Equation.DSMT4" ShapeID="_x0000_i1042" DrawAspect="Content" ObjectID="_1425699930" r:id="rId41"/>
        </w:object>
      </w:r>
    </w:p>
    <w:p w:rsidR="00707260" w:rsidRDefault="00707260"/>
    <w:p w:rsidR="00037EA6" w:rsidRDefault="00037EA6"/>
    <w:p w:rsidR="00707260" w:rsidRDefault="00707260"/>
    <w:p w:rsidR="00707260" w:rsidRDefault="00707260"/>
    <w:p w:rsidR="00707260" w:rsidRDefault="00707260"/>
    <w:p w:rsidR="002612BF" w:rsidRDefault="002612BF"/>
    <w:p w:rsidR="00E24AE5" w:rsidRDefault="00E24AE5">
      <w:r>
        <w:t xml:space="preserve">22.  </w:t>
      </w:r>
      <w:r w:rsidRPr="005C7A28">
        <w:rPr>
          <w:position w:val="-28"/>
        </w:rPr>
        <w:object w:dxaOrig="520" w:dyaOrig="700">
          <v:shape id="_x0000_i1043" type="#_x0000_t75" style="width:26.25pt;height:35.25pt" o:ole="">
            <v:imagedata r:id="rId42" o:title=""/>
          </v:shape>
          <o:OLEObject Type="Embed" ProgID="Equation.DSMT4" ShapeID="_x0000_i1043" DrawAspect="Content" ObjectID="_1425699931" r:id="rId43"/>
        </w:object>
      </w:r>
    </w:p>
    <w:p w:rsidR="00707260" w:rsidRDefault="00707260" w:rsidP="00707260"/>
    <w:p w:rsidR="00707260" w:rsidRDefault="00707260" w:rsidP="00707260"/>
    <w:p w:rsidR="00037EA6" w:rsidRDefault="00037EA6" w:rsidP="00707260"/>
    <w:p w:rsidR="00707260" w:rsidRDefault="00707260" w:rsidP="00707260"/>
    <w:p w:rsidR="00707260" w:rsidRDefault="00707260" w:rsidP="00707260"/>
    <w:p w:rsidR="00707260" w:rsidRDefault="00707260" w:rsidP="00707260"/>
    <w:p w:rsidR="00707260" w:rsidRDefault="00E24AE5" w:rsidP="00707260">
      <w:r>
        <w:t xml:space="preserve">23.  </w:t>
      </w:r>
      <w:r>
        <w:tab/>
      </w:r>
      <w:r w:rsidRPr="00695037">
        <w:rPr>
          <w:position w:val="-24"/>
        </w:rPr>
        <w:object w:dxaOrig="380" w:dyaOrig="660">
          <v:shape id="_x0000_i1044" type="#_x0000_t75" style="width:18.75pt;height:33pt" o:ole="">
            <v:imagedata r:id="rId44" o:title=""/>
          </v:shape>
          <o:OLEObject Type="Embed" ProgID="Equation.DSMT4" ShapeID="_x0000_i1044" DrawAspect="Content" ObjectID="_1425699932" r:id="rId45"/>
        </w:object>
      </w:r>
    </w:p>
    <w:p w:rsidR="00707260" w:rsidRDefault="00707260" w:rsidP="00707260"/>
    <w:p w:rsidR="00707260" w:rsidRDefault="00707260" w:rsidP="00707260"/>
    <w:p w:rsidR="00037EA6" w:rsidRDefault="00037EA6" w:rsidP="00707260"/>
    <w:p w:rsidR="00707260" w:rsidRDefault="00707260" w:rsidP="00707260"/>
    <w:p w:rsidR="00707260" w:rsidRDefault="00707260" w:rsidP="00707260"/>
    <w:p w:rsidR="00707260" w:rsidRDefault="00707260" w:rsidP="00707260"/>
    <w:p w:rsidR="00707260" w:rsidRDefault="00707260" w:rsidP="00707260">
      <w:pPr>
        <w:rPr>
          <w:b/>
        </w:rPr>
      </w:pPr>
      <w:r w:rsidRPr="00E24AE5">
        <w:t>24.</w:t>
      </w:r>
      <w:r w:rsidRPr="00E24AE5">
        <w:rPr>
          <w:b/>
        </w:rPr>
        <w:t xml:space="preserve">  </w:t>
      </w:r>
      <w:r w:rsidRPr="00E24AE5">
        <w:rPr>
          <w:b/>
        </w:rPr>
        <w:tab/>
      </w:r>
      <w:r w:rsidRPr="00E24AE5">
        <w:rPr>
          <w:b/>
          <w:position w:val="-32"/>
        </w:rPr>
        <w:object w:dxaOrig="639" w:dyaOrig="800">
          <v:shape id="_x0000_i1045" type="#_x0000_t75" style="width:32.25pt;height:39.75pt" o:ole="">
            <v:imagedata r:id="rId46" o:title=""/>
          </v:shape>
          <o:OLEObject Type="Embed" ProgID="Equation.DSMT4" ShapeID="_x0000_i1045" DrawAspect="Content" ObjectID="_1425699933" r:id="rId47"/>
        </w:object>
      </w:r>
    </w:p>
    <w:p w:rsidR="00707260" w:rsidRDefault="00707260" w:rsidP="00707260">
      <w:pPr>
        <w:rPr>
          <w:b/>
        </w:rPr>
      </w:pPr>
    </w:p>
    <w:p w:rsidR="00707260" w:rsidRDefault="00707260" w:rsidP="00707260">
      <w:pPr>
        <w:rPr>
          <w:b/>
        </w:rPr>
      </w:pPr>
    </w:p>
    <w:p w:rsidR="00037EA6" w:rsidRDefault="00037EA6" w:rsidP="00707260">
      <w:pPr>
        <w:rPr>
          <w:b/>
        </w:rPr>
      </w:pPr>
    </w:p>
    <w:p w:rsidR="00707260" w:rsidRDefault="00707260">
      <w:pPr>
        <w:rPr>
          <w:b/>
        </w:rPr>
      </w:pPr>
    </w:p>
    <w:p w:rsidR="00707260" w:rsidRDefault="00707260">
      <w:pPr>
        <w:rPr>
          <w:b/>
        </w:rPr>
      </w:pPr>
    </w:p>
    <w:p w:rsidR="00707260" w:rsidRDefault="00707260"/>
    <w:p w:rsidR="00707260" w:rsidRDefault="00E24AE5">
      <w:r w:rsidRPr="00E24AE5">
        <w:t>25.</w:t>
      </w:r>
      <w:r w:rsidRPr="00E24AE5">
        <w:rPr>
          <w:b/>
        </w:rPr>
        <w:t xml:space="preserve">  </w:t>
      </w:r>
      <w:r w:rsidRPr="00E24AE5">
        <w:rPr>
          <w:b/>
          <w:position w:val="-28"/>
        </w:rPr>
        <w:object w:dxaOrig="760" w:dyaOrig="700">
          <v:shape id="_x0000_i1046" type="#_x0000_t75" style="width:38.25pt;height:35.25pt" o:ole="">
            <v:imagedata r:id="rId48" o:title=""/>
          </v:shape>
          <o:OLEObject Type="Embed" ProgID="Equation.DSMT4" ShapeID="_x0000_i1046" DrawAspect="Content" ObjectID="_1425699934" r:id="rId49"/>
        </w:object>
      </w:r>
    </w:p>
    <w:p w:rsidR="00707260" w:rsidRDefault="00707260"/>
    <w:p w:rsidR="00037EA6" w:rsidRDefault="00037EA6"/>
    <w:p w:rsidR="00707260" w:rsidRDefault="00707260"/>
    <w:p w:rsidR="005C7A28" w:rsidRDefault="00E24AE5">
      <w:r>
        <w:lastRenderedPageBreak/>
        <w:t xml:space="preserve">26.  </w:t>
      </w:r>
      <w:r w:rsidRPr="005C7A28">
        <w:rPr>
          <w:position w:val="-16"/>
        </w:rPr>
        <w:object w:dxaOrig="1160" w:dyaOrig="480">
          <v:shape id="_x0000_i1047" type="#_x0000_t75" style="width:57.75pt;height:24pt" o:ole="">
            <v:imagedata r:id="rId50" o:title=""/>
          </v:shape>
          <o:OLEObject Type="Embed" ProgID="Equation.DSMT4" ShapeID="_x0000_i1047" DrawAspect="Content" ObjectID="_1425699935" r:id="rId51"/>
        </w:object>
      </w:r>
    </w:p>
    <w:p w:rsidR="00E24AE5" w:rsidRDefault="00E24AE5"/>
    <w:p w:rsidR="00037EA6" w:rsidRDefault="00037EA6"/>
    <w:p w:rsidR="00037EA6" w:rsidRDefault="00037EA6"/>
    <w:p w:rsidR="00037EA6" w:rsidRDefault="00037EA6"/>
    <w:p w:rsidR="00037EA6" w:rsidRDefault="00037EA6"/>
    <w:p w:rsidR="00E24AE5" w:rsidRDefault="00E24AE5"/>
    <w:p w:rsidR="00E24AE5" w:rsidRDefault="00E24AE5">
      <w:r>
        <w:t xml:space="preserve">2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∙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E24AE5" w:rsidRDefault="00E24AE5"/>
    <w:p w:rsidR="00E24AE5" w:rsidRDefault="00E24AE5"/>
    <w:p w:rsidR="00037EA6" w:rsidRDefault="00037EA6"/>
    <w:p w:rsidR="00037EA6" w:rsidRDefault="00037EA6"/>
    <w:p w:rsidR="00E24AE5" w:rsidRDefault="00E24AE5" w:rsidP="00E24AE5"/>
    <w:p w:rsidR="00E24AE5" w:rsidRDefault="00E24AE5" w:rsidP="00E24AE5"/>
    <w:p w:rsidR="00E24AE5" w:rsidRDefault="00E24AE5" w:rsidP="00E24AE5">
      <w:r>
        <w:t xml:space="preserve">28.  </w:t>
      </w:r>
      <w:r w:rsidRPr="00695037">
        <w:rPr>
          <w:position w:val="-32"/>
        </w:rPr>
        <w:object w:dxaOrig="720" w:dyaOrig="800">
          <v:shape id="_x0000_i1048" type="#_x0000_t75" style="width:36pt;height:39.75pt" o:ole="">
            <v:imagedata r:id="rId52" o:title=""/>
          </v:shape>
          <o:OLEObject Type="Embed" ProgID="Equation.DSMT4" ShapeID="_x0000_i1048" DrawAspect="Content" ObjectID="_1425699936" r:id="rId53"/>
        </w:object>
      </w:r>
    </w:p>
    <w:p w:rsidR="00E24AE5" w:rsidRDefault="00E24AE5"/>
    <w:p w:rsidR="00707260" w:rsidRDefault="00707260" w:rsidP="00E24AE5"/>
    <w:p w:rsidR="00707260" w:rsidRDefault="00707260" w:rsidP="00E24AE5"/>
    <w:p w:rsidR="00707260" w:rsidRDefault="00707260" w:rsidP="00E24AE5"/>
    <w:p w:rsidR="00707260" w:rsidRDefault="00707260" w:rsidP="00E24AE5"/>
    <w:p w:rsidR="00E24AE5" w:rsidRDefault="00E24AE5" w:rsidP="00E24AE5">
      <w:r>
        <w:t xml:space="preserve">29.  </w:t>
      </w:r>
      <w:r w:rsidRPr="00695037">
        <w:rPr>
          <w:position w:val="-32"/>
        </w:rPr>
        <w:object w:dxaOrig="1160" w:dyaOrig="800">
          <v:shape id="_x0000_i1049" type="#_x0000_t75" style="width:57.75pt;height:39.75pt" o:ole="">
            <v:imagedata r:id="rId54" o:title=""/>
          </v:shape>
          <o:OLEObject Type="Embed" ProgID="Equation.DSMT4" ShapeID="_x0000_i1049" DrawAspect="Content" ObjectID="_1425699937" r:id="rId55"/>
        </w:object>
      </w:r>
    </w:p>
    <w:p w:rsidR="00707260" w:rsidRDefault="00707260" w:rsidP="00E24AE5"/>
    <w:p w:rsidR="00707260" w:rsidRDefault="00707260" w:rsidP="00E24AE5"/>
    <w:p w:rsidR="00707260" w:rsidRDefault="00707260" w:rsidP="00E24AE5"/>
    <w:p w:rsidR="00707260" w:rsidRDefault="00707260" w:rsidP="00E24AE5"/>
    <w:p w:rsidR="00707260" w:rsidRDefault="00707260" w:rsidP="00E24AE5"/>
    <w:p w:rsidR="00037EA6" w:rsidRDefault="00037EA6" w:rsidP="00E24AE5"/>
    <w:p w:rsidR="00037EA6" w:rsidRDefault="00037EA6" w:rsidP="00E24AE5"/>
    <w:p w:rsidR="00E24AE5" w:rsidRDefault="00E24AE5" w:rsidP="00E24AE5">
      <w:r>
        <w:t xml:space="preserve">30.  </w:t>
      </w:r>
      <w:r w:rsidRPr="00695037">
        <w:rPr>
          <w:position w:val="-32"/>
        </w:rPr>
        <w:object w:dxaOrig="980" w:dyaOrig="760">
          <v:shape id="_x0000_i1050" type="#_x0000_t75" style="width:48.75pt;height:38.25pt" o:ole="">
            <v:imagedata r:id="rId56" o:title=""/>
          </v:shape>
          <o:OLEObject Type="Embed" ProgID="Equation.DSMT4" ShapeID="_x0000_i1050" DrawAspect="Content" ObjectID="_1425699938" r:id="rId57"/>
        </w:object>
      </w:r>
    </w:p>
    <w:p w:rsidR="00E24AE5" w:rsidRDefault="00E24AE5" w:rsidP="00E24AE5"/>
    <w:p w:rsidR="00707260" w:rsidRDefault="00707260" w:rsidP="00E24AE5"/>
    <w:p w:rsidR="00707260" w:rsidRDefault="00707260" w:rsidP="00E24AE5"/>
    <w:p w:rsidR="00707260" w:rsidRDefault="00707260" w:rsidP="00E24AE5"/>
    <w:p w:rsidR="00707260" w:rsidRDefault="00707260" w:rsidP="00E24AE5"/>
    <w:p w:rsidR="00037EA6" w:rsidRDefault="00037EA6" w:rsidP="00E24AE5"/>
    <w:p w:rsidR="00E24AE5" w:rsidRDefault="00E24AE5" w:rsidP="00E24AE5">
      <w:r>
        <w:t xml:space="preserve">31.  </w:t>
      </w:r>
      <w:r w:rsidRPr="005C7A28">
        <w:rPr>
          <w:position w:val="-16"/>
        </w:rPr>
        <w:object w:dxaOrig="1400" w:dyaOrig="480">
          <v:shape id="_x0000_i1051" type="#_x0000_t75" style="width:69.75pt;height:24pt" o:ole="">
            <v:imagedata r:id="rId58" o:title=""/>
          </v:shape>
          <o:OLEObject Type="Embed" ProgID="Equation.DSMT4" ShapeID="_x0000_i1051" DrawAspect="Content" ObjectID="_1425699939" r:id="rId59"/>
        </w:object>
      </w:r>
    </w:p>
    <w:p w:rsidR="00707260" w:rsidRDefault="00707260" w:rsidP="00E24AE5"/>
    <w:p w:rsidR="002612BF" w:rsidRDefault="002612BF" w:rsidP="00E24AE5"/>
    <w:p w:rsidR="002612BF" w:rsidRDefault="002612BF" w:rsidP="00E24AE5">
      <w:r>
        <w:lastRenderedPageBreak/>
        <w:t xml:space="preserve">32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</w:p>
    <w:p w:rsidR="002612BF" w:rsidRDefault="002612BF" w:rsidP="00E24AE5"/>
    <w:p w:rsidR="002612BF" w:rsidRDefault="002612BF" w:rsidP="00E24AE5"/>
    <w:p w:rsidR="002612BF" w:rsidRDefault="002612BF" w:rsidP="00E24AE5"/>
    <w:p w:rsidR="002612BF" w:rsidRDefault="002612BF" w:rsidP="00E24AE5"/>
    <w:p w:rsidR="002612BF" w:rsidRDefault="002612BF" w:rsidP="00E24AE5"/>
    <w:p w:rsidR="00037EA6" w:rsidRDefault="00037EA6" w:rsidP="00E24AE5"/>
    <w:p w:rsidR="00037EA6" w:rsidRDefault="00037EA6" w:rsidP="00E24AE5"/>
    <w:p w:rsidR="002612BF" w:rsidRDefault="002612BF" w:rsidP="00E24AE5">
      <w:r>
        <w:t xml:space="preserve">33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4</m:t>
            </m:r>
          </m:sup>
        </m:sSup>
      </m:oMath>
    </w:p>
    <w:p w:rsidR="00471B22" w:rsidRDefault="00471B22" w:rsidP="00E24AE5"/>
    <w:p w:rsidR="00471B22" w:rsidRDefault="00471B22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471B22" w:rsidRDefault="00CB2055" w:rsidP="00E24AE5">
      <w:r>
        <w:t xml:space="preserve">34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CB2055" w:rsidRDefault="00CB2055" w:rsidP="00E24AE5"/>
    <w:p w:rsidR="00CB2055" w:rsidRDefault="00CB2055" w:rsidP="00E24AE5"/>
    <w:p w:rsidR="00CB2055" w:rsidRDefault="00CB2055" w:rsidP="00E24AE5"/>
    <w:p w:rsidR="00660CA5" w:rsidRDefault="00660CA5" w:rsidP="00E24AE5"/>
    <w:p w:rsidR="00037EA6" w:rsidRDefault="00037EA6" w:rsidP="00E24AE5"/>
    <w:p w:rsidR="00037EA6" w:rsidRDefault="00037EA6" w:rsidP="00E24AE5"/>
    <w:p w:rsidR="00CB2055" w:rsidRDefault="00CB2055" w:rsidP="00E24AE5">
      <w:r>
        <w:t xml:space="preserve">35. 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:rsidR="00CB2055" w:rsidRDefault="00CB2055" w:rsidP="00E24AE5"/>
    <w:p w:rsidR="00CB2055" w:rsidRDefault="00CB2055" w:rsidP="00E24AE5"/>
    <w:p w:rsidR="00CB2055" w:rsidRDefault="00CB2055" w:rsidP="00E24AE5"/>
    <w:p w:rsidR="00660CA5" w:rsidRDefault="00660CA5" w:rsidP="00E24AE5"/>
    <w:p w:rsidR="00037EA6" w:rsidRDefault="00037EA6" w:rsidP="00E24AE5"/>
    <w:p w:rsidR="00037EA6" w:rsidRDefault="00037EA6" w:rsidP="00E24AE5"/>
    <w:p w:rsidR="00CB2055" w:rsidRDefault="00CB2055" w:rsidP="00E24AE5">
      <w:r>
        <w:t xml:space="preserve">36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xy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:rsidR="00CB2055" w:rsidRDefault="00CB2055" w:rsidP="00E24AE5"/>
    <w:p w:rsidR="00CB2055" w:rsidRDefault="00CB2055" w:rsidP="00E24AE5"/>
    <w:p w:rsidR="00CB2055" w:rsidRDefault="00CB2055" w:rsidP="00E24AE5"/>
    <w:p w:rsidR="00660CA5" w:rsidRDefault="00660CA5" w:rsidP="00E24AE5"/>
    <w:p w:rsidR="00037EA6" w:rsidRDefault="00037EA6" w:rsidP="00E24AE5"/>
    <w:p w:rsidR="00037EA6" w:rsidRDefault="00037EA6" w:rsidP="00E24AE5"/>
    <w:p w:rsidR="00CB2055" w:rsidRDefault="00CB2055" w:rsidP="00E24AE5">
      <w:r>
        <w:t xml:space="preserve">37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</w:p>
    <w:p w:rsidR="006A5E93" w:rsidRDefault="006A5E93" w:rsidP="00E24AE5"/>
    <w:p w:rsidR="006A5E93" w:rsidRDefault="006A5E93" w:rsidP="00E24AE5"/>
    <w:p w:rsidR="006A5E93" w:rsidRDefault="006A5E93" w:rsidP="00E24AE5"/>
    <w:p w:rsidR="00660CA5" w:rsidRDefault="00660CA5" w:rsidP="00E24AE5"/>
    <w:p w:rsidR="00037EA6" w:rsidRDefault="00037EA6" w:rsidP="00E24AE5"/>
    <w:p w:rsidR="00037EA6" w:rsidRDefault="00037EA6" w:rsidP="00E24AE5"/>
    <w:p w:rsidR="006A5E93" w:rsidRDefault="006A5E93" w:rsidP="00E24AE5">
      <w:r>
        <w:lastRenderedPageBreak/>
        <w:t xml:space="preserve">38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den>
        </m:f>
      </m:oMath>
    </w:p>
    <w:p w:rsidR="006A5E93" w:rsidRDefault="006A5E93" w:rsidP="00E24AE5"/>
    <w:p w:rsidR="006A5E93" w:rsidRDefault="006A5E93" w:rsidP="00E24AE5"/>
    <w:p w:rsidR="006A5E93" w:rsidRDefault="006A5E93" w:rsidP="00E24AE5"/>
    <w:p w:rsidR="00660CA5" w:rsidRDefault="00660CA5" w:rsidP="00E24AE5"/>
    <w:p w:rsidR="00037EA6" w:rsidRDefault="00037EA6" w:rsidP="00E24AE5"/>
    <w:p w:rsidR="00037EA6" w:rsidRDefault="00037EA6" w:rsidP="00E24AE5"/>
    <w:p w:rsidR="00037EA6" w:rsidRDefault="00037EA6" w:rsidP="00E24AE5"/>
    <w:p w:rsidR="006A5E93" w:rsidRDefault="006A5E93" w:rsidP="00E24AE5">
      <w:r>
        <w:t xml:space="preserve">39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6A5E93" w:rsidRDefault="006A5E93" w:rsidP="00E24AE5"/>
    <w:p w:rsidR="006A5E93" w:rsidRDefault="006A5E93" w:rsidP="00E24AE5"/>
    <w:p w:rsidR="006A5E93" w:rsidRDefault="006A5E93" w:rsidP="00E24AE5"/>
    <w:p w:rsidR="00660CA5" w:rsidRDefault="00660CA5" w:rsidP="00E24AE5"/>
    <w:p w:rsidR="00037EA6" w:rsidRDefault="00037EA6" w:rsidP="00E24AE5"/>
    <w:p w:rsidR="00037EA6" w:rsidRDefault="00037EA6" w:rsidP="00E24AE5"/>
    <w:p w:rsidR="00037EA6" w:rsidRDefault="00037EA6" w:rsidP="00E24AE5"/>
    <w:p w:rsidR="006A5E93" w:rsidRDefault="006A5E93" w:rsidP="00E24AE5">
      <w:r>
        <w:t xml:space="preserve">40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∙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∙3x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6A5E93" w:rsidRDefault="006A5E93" w:rsidP="00E24AE5"/>
    <w:p w:rsidR="006A5E93" w:rsidRDefault="006A5E93" w:rsidP="00E24AE5"/>
    <w:p w:rsidR="006A5E93" w:rsidRDefault="006A5E93" w:rsidP="00E24AE5"/>
    <w:p w:rsidR="00660CA5" w:rsidRDefault="00660CA5" w:rsidP="00E24AE5"/>
    <w:p w:rsidR="00037EA6" w:rsidRDefault="00037EA6" w:rsidP="00E24AE5"/>
    <w:p w:rsidR="00037EA6" w:rsidRDefault="00037EA6" w:rsidP="00E24AE5"/>
    <w:p w:rsidR="006A5E93" w:rsidRDefault="006A5E93" w:rsidP="00E24AE5">
      <w:r>
        <w:t xml:space="preserve">41. 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:rsidR="00660CA5" w:rsidRDefault="00660CA5" w:rsidP="00E24AE5"/>
    <w:p w:rsidR="00660CA5" w:rsidRDefault="00660CA5" w:rsidP="00E24AE5"/>
    <w:p w:rsidR="00660CA5" w:rsidRDefault="00660CA5" w:rsidP="00E24AE5"/>
    <w:p w:rsidR="00037EA6" w:rsidRDefault="00037EA6" w:rsidP="00E24AE5"/>
    <w:p w:rsidR="00037EA6" w:rsidRDefault="00037EA6" w:rsidP="00E24AE5"/>
    <w:p w:rsidR="00037EA6" w:rsidRDefault="00037EA6" w:rsidP="00E24AE5"/>
    <w:p w:rsidR="00660CA5" w:rsidRDefault="00660CA5" w:rsidP="00E24AE5">
      <w:r>
        <w:t xml:space="preserve">42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660CA5" w:rsidRDefault="00660CA5" w:rsidP="00E24AE5"/>
    <w:p w:rsidR="00660CA5" w:rsidRDefault="00660CA5" w:rsidP="00E24AE5"/>
    <w:p w:rsidR="00660CA5" w:rsidRDefault="00660CA5" w:rsidP="00E24AE5"/>
    <w:p w:rsidR="00660CA5" w:rsidRDefault="00660CA5" w:rsidP="00E24AE5"/>
    <w:p w:rsidR="00037EA6" w:rsidRDefault="00037EA6" w:rsidP="00E24AE5"/>
    <w:p w:rsidR="00037EA6" w:rsidRDefault="00037EA6" w:rsidP="00E24AE5"/>
    <w:p w:rsidR="00660CA5" w:rsidRDefault="00660CA5" w:rsidP="00E24AE5">
      <w:r>
        <w:t xml:space="preserve">43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:rsidR="00660CA5" w:rsidRDefault="00660CA5" w:rsidP="00E24AE5"/>
    <w:p w:rsidR="00660CA5" w:rsidRDefault="00660CA5" w:rsidP="00E24AE5"/>
    <w:p w:rsidR="00660CA5" w:rsidRDefault="00660CA5" w:rsidP="00E24AE5"/>
    <w:p w:rsidR="00660CA5" w:rsidRDefault="00660CA5" w:rsidP="00E24AE5"/>
    <w:p w:rsidR="00037EA6" w:rsidRDefault="00037EA6" w:rsidP="00E24AE5"/>
    <w:p w:rsidR="00037EA6" w:rsidRDefault="00037EA6" w:rsidP="00E24AE5"/>
    <w:p w:rsidR="00037EA6" w:rsidRDefault="00037EA6" w:rsidP="00E24AE5"/>
    <w:p w:rsidR="00660CA5" w:rsidRDefault="00660CA5" w:rsidP="00E24AE5">
      <w:r>
        <w:lastRenderedPageBreak/>
        <w:t xml:space="preserve">44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-2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</m:oMath>
    </w:p>
    <w:p w:rsidR="00313767" w:rsidRDefault="00313767" w:rsidP="00E24AE5"/>
    <w:p w:rsidR="00660CA5" w:rsidRDefault="00660CA5" w:rsidP="00E24AE5"/>
    <w:p w:rsidR="00037EA6" w:rsidRDefault="00037EA6" w:rsidP="00E24AE5"/>
    <w:p w:rsidR="00037EA6" w:rsidRDefault="00037EA6" w:rsidP="00E24AE5"/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5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4</m:t>
            </m:r>
          </m:sup>
        </m:sSup>
      </m:oMath>
    </w:p>
    <w:p w:rsidR="00313767" w:rsidRDefault="00313767" w:rsidP="00E24AE5"/>
    <w:p w:rsidR="00313767" w:rsidRDefault="00313767" w:rsidP="00E24AE5"/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6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4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313767" w:rsidRDefault="00313767" w:rsidP="00E24AE5"/>
    <w:p w:rsidR="00313767" w:rsidRDefault="00313767" w:rsidP="00E24AE5"/>
    <w:p w:rsidR="00313767" w:rsidRDefault="00313767" w:rsidP="00E24AE5"/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313767" w:rsidRDefault="00313767" w:rsidP="00E24AE5"/>
    <w:p w:rsidR="00313767" w:rsidRDefault="00313767" w:rsidP="00E24AE5"/>
    <w:p w:rsidR="00313767" w:rsidRDefault="00313767" w:rsidP="00E24AE5"/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8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>
      <w:r>
        <w:t xml:space="preserve">49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sectPr w:rsidR="00037EA6" w:rsidSect="00707260">
      <w:type w:val="continuous"/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6C0"/>
    <w:rsid w:val="00037EA6"/>
    <w:rsid w:val="001C7C96"/>
    <w:rsid w:val="002612BF"/>
    <w:rsid w:val="00313767"/>
    <w:rsid w:val="0045498B"/>
    <w:rsid w:val="00471B22"/>
    <w:rsid w:val="004D15DB"/>
    <w:rsid w:val="00552880"/>
    <w:rsid w:val="005C7A28"/>
    <w:rsid w:val="00660CA5"/>
    <w:rsid w:val="00695037"/>
    <w:rsid w:val="006A5E93"/>
    <w:rsid w:val="006B5BCE"/>
    <w:rsid w:val="00707260"/>
    <w:rsid w:val="007E16C0"/>
    <w:rsid w:val="009F01E7"/>
    <w:rsid w:val="00A66B9A"/>
    <w:rsid w:val="00CB2055"/>
    <w:rsid w:val="00CF47C7"/>
    <w:rsid w:val="00E24AE5"/>
    <w:rsid w:val="00F43AAB"/>
    <w:rsid w:val="00F50B49"/>
    <w:rsid w:val="00F87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01E7"/>
    <w:rPr>
      <w:color w:val="808080"/>
    </w:rPr>
  </w:style>
  <w:style w:type="paragraph" w:styleId="BalloonText">
    <w:name w:val="Balloon Text"/>
    <w:basedOn w:val="Normal"/>
    <w:link w:val="BalloonTextChar"/>
    <w:rsid w:val="009F01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01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01E7"/>
    <w:rPr>
      <w:color w:val="808080"/>
    </w:rPr>
  </w:style>
  <w:style w:type="paragraph" w:styleId="BalloonText">
    <w:name w:val="Balloon Text"/>
    <w:basedOn w:val="Normal"/>
    <w:link w:val="BalloonTextChar"/>
    <w:rsid w:val="009F01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01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3CDA9A-6150-4BC6-8C24-738B2DE643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2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creator>BMarvel</dc:creator>
  <cp:lastModifiedBy>Bruce Marvel</cp:lastModifiedBy>
  <cp:revision>2</cp:revision>
  <dcterms:created xsi:type="dcterms:W3CDTF">2013-03-25T10:58:00Z</dcterms:created>
  <dcterms:modified xsi:type="dcterms:W3CDTF">2013-03-25T10:58:00Z</dcterms:modified>
</cp:coreProperties>
</file>